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557B" w:rsidRDefault="006410B0" w:rsidP="0055557B">
      <w:r>
        <w:t>IB Math HL 1</w:t>
      </w:r>
      <w:r w:rsidR="0055557B">
        <w:tab/>
      </w:r>
      <w:r w:rsidR="0055557B">
        <w:tab/>
      </w:r>
      <w:r w:rsidR="0055557B">
        <w:tab/>
      </w:r>
      <w:r w:rsidR="0055557B">
        <w:tab/>
      </w:r>
      <w:r w:rsidR="0055557B">
        <w:tab/>
      </w:r>
      <w:r w:rsidR="0055557B">
        <w:tab/>
      </w:r>
      <w:r w:rsidR="0055557B">
        <w:tab/>
      </w:r>
      <w:r w:rsidR="0055557B">
        <w:tab/>
        <w:t>Name</w:t>
      </w:r>
      <w:r w:rsidR="0055557B">
        <w:rPr>
          <w:u w:val="single"/>
        </w:rPr>
        <w:tab/>
      </w:r>
      <w:r w:rsidR="0055557B">
        <w:rPr>
          <w:u w:val="single"/>
        </w:rPr>
        <w:tab/>
      </w:r>
      <w:r w:rsidR="0055557B">
        <w:rPr>
          <w:u w:val="single"/>
        </w:rPr>
        <w:tab/>
      </w:r>
      <w:r w:rsidR="0055557B">
        <w:rPr>
          <w:u w:val="single"/>
        </w:rPr>
        <w:tab/>
      </w:r>
      <w:r w:rsidR="0055557B">
        <w:rPr>
          <w:u w:val="single"/>
        </w:rPr>
        <w:tab/>
      </w:r>
      <w:r w:rsidR="0055557B">
        <w:rPr>
          <w:u w:val="single"/>
        </w:rPr>
        <w:tab/>
      </w:r>
    </w:p>
    <w:p w:rsidR="0055557B" w:rsidRPr="0055557B" w:rsidRDefault="00103DA6" w:rsidP="0055557B">
      <w:r>
        <w:t xml:space="preserve">Chapter 21 Exit Slip </w:t>
      </w:r>
      <w:r w:rsidR="006844C2">
        <w:tab/>
      </w:r>
      <w:r w:rsidR="0055557B">
        <w:tab/>
      </w:r>
      <w:r w:rsidR="0055557B">
        <w:tab/>
      </w:r>
      <w:r w:rsidR="0055557B">
        <w:tab/>
      </w:r>
      <w:r w:rsidR="0055557B">
        <w:tab/>
      </w:r>
      <w:r w:rsidR="0055557B">
        <w:tab/>
        <w:t>Period</w:t>
      </w:r>
      <w:r w:rsidR="0055557B">
        <w:rPr>
          <w:u w:val="single"/>
        </w:rPr>
        <w:tab/>
      </w:r>
      <w:r w:rsidR="0055557B">
        <w:rPr>
          <w:u w:val="single"/>
        </w:rPr>
        <w:tab/>
      </w:r>
      <w:r w:rsidR="0055557B">
        <w:t xml:space="preserve"> Date</w:t>
      </w:r>
      <w:r w:rsidR="0055557B">
        <w:rPr>
          <w:u w:val="single"/>
        </w:rPr>
        <w:tab/>
      </w:r>
      <w:r w:rsidR="0055557B">
        <w:rPr>
          <w:u w:val="single"/>
        </w:rPr>
        <w:tab/>
      </w:r>
      <w:r w:rsidR="0055557B">
        <w:rPr>
          <w:u w:val="single"/>
        </w:rPr>
        <w:tab/>
      </w:r>
      <w:r w:rsidR="0055557B">
        <w:rPr>
          <w:u w:val="single"/>
        </w:rPr>
        <w:tab/>
      </w:r>
    </w:p>
    <w:p w:rsidR="0055557B" w:rsidRPr="0055557B" w:rsidRDefault="0055557B" w:rsidP="007472D5">
      <w:pPr>
        <w:spacing w:before="120" w:after="120"/>
        <w:jc w:val="center"/>
        <w:rPr>
          <w:b/>
        </w:rPr>
      </w:pPr>
      <w:r w:rsidRPr="00A8060C">
        <w:rPr>
          <w:b/>
        </w:rPr>
        <w:t>Graphing Calculator</w:t>
      </w:r>
      <w:r w:rsidR="00A8060C">
        <w:rPr>
          <w:b/>
        </w:rPr>
        <w:t>!!!</w:t>
      </w:r>
      <w:r w:rsidRPr="0055557B">
        <w:rPr>
          <w:b/>
        </w:rPr>
        <w:t xml:space="preserve">  Show all work.  Give </w:t>
      </w:r>
      <w:r w:rsidRPr="007472D5">
        <w:rPr>
          <w:b/>
          <w:u w:val="single"/>
        </w:rPr>
        <w:t>exact</w:t>
      </w:r>
      <w:r w:rsidRPr="0055557B">
        <w:rPr>
          <w:b/>
        </w:rPr>
        <w:t xml:space="preserve"> answers </w:t>
      </w:r>
      <w:r w:rsidR="007472D5">
        <w:rPr>
          <w:b/>
        </w:rPr>
        <w:t>unless</w:t>
      </w:r>
      <w:r w:rsidRPr="0055557B">
        <w:rPr>
          <w:b/>
        </w:rPr>
        <w:t xml:space="preserve"> otherwise directed.</w:t>
      </w:r>
    </w:p>
    <w:p w:rsidR="0055557B" w:rsidRDefault="0055557B" w:rsidP="0055557B">
      <w:r>
        <w:t xml:space="preserve">1.  </w:t>
      </w:r>
      <w:r w:rsidR="00A8060C">
        <w:t>U</w:t>
      </w:r>
      <w:r>
        <w:t xml:space="preserve">se 20 </w:t>
      </w:r>
      <w:r w:rsidR="00A8060C">
        <w:t>right</w:t>
      </w:r>
      <w:r>
        <w:t xml:space="preserve">-hand rectangles to </w:t>
      </w:r>
      <w:proofErr w:type="gramStart"/>
      <w:r>
        <w:t xml:space="preserve">approximate </w:t>
      </w:r>
      <w:proofErr w:type="gramEnd"/>
      <w:r w:rsidR="00856BF4" w:rsidRPr="0055557B">
        <w:rPr>
          <w:position w:val="-30"/>
        </w:rPr>
        <w:object w:dxaOrig="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6.75pt" o:ole="">
            <v:imagedata r:id="rId5" o:title=""/>
          </v:shape>
          <o:OLEObject Type="Embed" ProgID="Equation.DSMT4" ShapeID="_x0000_i1025" DrawAspect="Content" ObjectID="_1547022281" r:id="rId6"/>
        </w:object>
      </w:r>
      <w:r>
        <w:t>.</w:t>
      </w:r>
    </w:p>
    <w:p w:rsidR="00A8060C" w:rsidRDefault="00A8060C" w:rsidP="0055557B"/>
    <w:p w:rsidR="00A8060C" w:rsidRDefault="00A8060C" w:rsidP="0055557B"/>
    <w:p w:rsidR="00A8060C" w:rsidRDefault="00A8060C" w:rsidP="0055557B"/>
    <w:p w:rsidR="00A8060C" w:rsidRDefault="00856BF4" w:rsidP="0055557B">
      <w:r>
        <w:t xml:space="preserve"> Sigma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Rounded to 4</w:t>
      </w:r>
    </w:p>
    <w:p w:rsidR="0055557B" w:rsidRDefault="00A8060C" w:rsidP="0055557B">
      <w:r>
        <w:t>Notation: _____________________</w:t>
      </w:r>
      <w:r w:rsidR="00856BF4">
        <w:t>______</w:t>
      </w:r>
      <w:r w:rsidR="00103DA6">
        <w:t xml:space="preserve">_____   </w:t>
      </w:r>
      <w:r>
        <w:tab/>
      </w:r>
      <w:r w:rsidR="00103DA6">
        <w:t xml:space="preserve">            </w:t>
      </w:r>
      <w:r>
        <w:t>decimal places: _____________</w:t>
      </w:r>
      <w:r w:rsidR="00856BF4">
        <w:t>__________</w:t>
      </w:r>
      <w:r>
        <w:t>__</w:t>
      </w:r>
      <w:r w:rsidR="00103DA6">
        <w:t xml:space="preserve"> </w:t>
      </w:r>
    </w:p>
    <w:p w:rsidR="0055557B" w:rsidRDefault="0055557B" w:rsidP="0055557B"/>
    <w:p w:rsidR="0055557B" w:rsidRDefault="0055557B" w:rsidP="0055557B"/>
    <w:p w:rsidR="00A8060C" w:rsidRDefault="0055557B" w:rsidP="00A8060C">
      <w:r w:rsidRPr="00A8060C">
        <w:t xml:space="preserve">2.   </w:t>
      </w:r>
      <w:proofErr w:type="gramStart"/>
      <w:r w:rsidR="00796488" w:rsidRPr="00A8060C">
        <w:t>a</w:t>
      </w:r>
      <w:proofErr w:type="gramEnd"/>
      <w:r w:rsidR="00796488" w:rsidRPr="00A8060C">
        <w:t>.  Sketch an accurate graph of</w:t>
      </w:r>
      <w:r w:rsidR="00103DA6" w:rsidRPr="00103DA6">
        <w:rPr>
          <w:position w:val="-10"/>
        </w:rPr>
        <w:object w:dxaOrig="1340" w:dyaOrig="420">
          <v:shape id="_x0000_i1026" type="#_x0000_t75" style="width:67.5pt;height:20.25pt" o:ole="">
            <v:imagedata r:id="rId7" o:title=""/>
          </v:shape>
          <o:OLEObject Type="Embed" ProgID="Equation.DSMT4" ShapeID="_x0000_i1026" DrawAspect="Content" ObjectID="_1547022282" r:id="rId8"/>
        </w:object>
      </w:r>
      <w:r w:rsidR="00DD679D" w:rsidRPr="00A8060C">
        <w:t xml:space="preserve">.  </w:t>
      </w:r>
      <w:r w:rsidR="00A8060C">
        <w:tab/>
      </w:r>
      <w:proofErr w:type="gramStart"/>
      <w:r w:rsidR="00A8060C" w:rsidRPr="00A8060C">
        <w:t>b.  Hence</w:t>
      </w:r>
      <w:proofErr w:type="gramEnd"/>
      <w:r w:rsidR="00A8060C" w:rsidRPr="00A8060C">
        <w:t xml:space="preserve"> use area formulas to find the exact value </w:t>
      </w:r>
    </w:p>
    <w:p w:rsidR="00A8060C" w:rsidRPr="00A8060C" w:rsidRDefault="00A8060C" w:rsidP="00A8060C">
      <w:pPr>
        <w:ind w:left="5760"/>
      </w:pPr>
      <w:r w:rsidRPr="00A8060C">
        <w:rPr>
          <w:noProof/>
        </w:rPr>
        <w:drawing>
          <wp:anchor distT="0" distB="0" distL="114300" distR="114300" simplePos="0" relativeHeight="251658240" behindDoc="0" locked="0" layoutInCell="1" allowOverlap="1" wp14:anchorId="6F2E08BC" wp14:editId="54120B22">
            <wp:simplePos x="0" y="0"/>
            <wp:positionH relativeFrom="column">
              <wp:posOffset>287020</wp:posOffset>
            </wp:positionH>
            <wp:positionV relativeFrom="paragraph">
              <wp:posOffset>90170</wp:posOffset>
            </wp:positionV>
            <wp:extent cx="2551430" cy="3311525"/>
            <wp:effectExtent l="0" t="0" r="1270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430" cy="331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</w:t>
      </w:r>
      <w:proofErr w:type="gramStart"/>
      <w:r w:rsidRPr="00A8060C">
        <w:t>of</w:t>
      </w:r>
      <w:proofErr w:type="gramEnd"/>
      <w:r w:rsidR="00103DA6" w:rsidRPr="00103DA6">
        <w:rPr>
          <w:position w:val="-32"/>
        </w:rPr>
        <w:object w:dxaOrig="1340" w:dyaOrig="740">
          <v:shape id="_x0000_i1027" type="#_x0000_t75" style="width:67.5pt;height:37.5pt" o:ole="">
            <v:imagedata r:id="rId10" o:title=""/>
          </v:shape>
          <o:OLEObject Type="Embed" ProgID="Equation.DSMT4" ShapeID="_x0000_i1027" DrawAspect="Content" ObjectID="_1547022283" r:id="rId11"/>
        </w:object>
      </w:r>
      <w:r w:rsidRPr="00A8060C">
        <w:t xml:space="preserve">.  </w:t>
      </w:r>
    </w:p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103DA6" w:rsidRDefault="00796488" w:rsidP="0055557B">
      <w:r>
        <w:t>3</w:t>
      </w:r>
      <w:r w:rsidR="0055557B">
        <w:t xml:space="preserve">.  </w:t>
      </w:r>
      <w:proofErr w:type="gramStart"/>
      <w:r w:rsidR="00103DA6">
        <w:t xml:space="preserve">Given </w:t>
      </w:r>
      <w:proofErr w:type="gramEnd"/>
      <w:r w:rsidR="00103DA6" w:rsidRPr="00335355">
        <w:rPr>
          <w:position w:val="-30"/>
        </w:rPr>
        <w:object w:dxaOrig="1200" w:dyaOrig="720">
          <v:shape id="_x0000_i1028" type="#_x0000_t75" style="width:60pt;height:36.75pt" o:ole="">
            <v:imagedata r:id="rId12" o:title=""/>
          </v:shape>
          <o:OLEObject Type="Embed" ProgID="Equation.DSMT4" ShapeID="_x0000_i1028" DrawAspect="Content" ObjectID="_1547022284" r:id="rId13"/>
        </w:object>
      </w:r>
      <w:r w:rsidR="00103DA6">
        <w:t>;</w:t>
      </w:r>
    </w:p>
    <w:p w:rsidR="0055557B" w:rsidRDefault="00ED357E" w:rsidP="0055557B">
      <w:r>
        <w:t xml:space="preserve">a)  Approximate to 3. </w:t>
      </w:r>
      <w:proofErr w:type="gramStart"/>
      <w:r>
        <w:t>S. f.</w:t>
      </w:r>
      <w:proofErr w:type="gramEnd"/>
      <w:r>
        <w:t xml:space="preserve"> </w:t>
      </w:r>
      <w:r w:rsidR="00103DA6">
        <w:t xml:space="preserve"> </w:t>
      </w:r>
      <w:proofErr w:type="gramStart"/>
      <w:r>
        <w:t>by</w:t>
      </w:r>
      <w:proofErr w:type="gramEnd"/>
      <w:r>
        <w:t xml:space="preserve"> 20  left-hand rectangles</w:t>
      </w:r>
      <w:r w:rsidR="00A032C0">
        <w:t>.  Show your work in sigma notation.</w:t>
      </w:r>
    </w:p>
    <w:p w:rsidR="00A032C0" w:rsidRDefault="00A032C0" w:rsidP="0055557B"/>
    <w:p w:rsidR="00A032C0" w:rsidRDefault="00A032C0" w:rsidP="0055557B"/>
    <w:p w:rsidR="00A032C0" w:rsidRDefault="00A032C0" w:rsidP="0055557B"/>
    <w:p w:rsidR="00A032C0" w:rsidRDefault="00A032C0" w:rsidP="0055557B"/>
    <w:p w:rsidR="00A032C0" w:rsidRDefault="00A032C0" w:rsidP="0055557B"/>
    <w:p w:rsidR="00A032C0" w:rsidRDefault="00A032C0" w:rsidP="0055557B">
      <w:r>
        <w:t xml:space="preserve">b)  Evaluate it using FTC. Show your work.  </w:t>
      </w:r>
    </w:p>
    <w:p w:rsidR="0055557B" w:rsidRDefault="0055557B" w:rsidP="0055557B"/>
    <w:p w:rsidR="0055557B" w:rsidRDefault="0055557B" w:rsidP="0055557B"/>
    <w:p w:rsidR="00575633" w:rsidRDefault="00575633" w:rsidP="0055557B"/>
    <w:p w:rsidR="00575633" w:rsidRDefault="00575633" w:rsidP="0055557B"/>
    <w:p w:rsidR="00575633" w:rsidRDefault="00575633" w:rsidP="0055557B"/>
    <w:p w:rsidR="00A032C0" w:rsidRDefault="0055557B" w:rsidP="00A032C0">
      <w:r>
        <w:lastRenderedPageBreak/>
        <w:t xml:space="preserve">4.  </w:t>
      </w:r>
      <w:r w:rsidR="00A032C0">
        <w:t xml:space="preserve">Finding the </w:t>
      </w:r>
      <w:proofErr w:type="spellStart"/>
      <w:r w:rsidR="00A032C0">
        <w:t>antidrivatives</w:t>
      </w:r>
      <w:proofErr w:type="spellEnd"/>
      <w:r w:rsidR="00A032C0">
        <w:t xml:space="preserve">. </w:t>
      </w:r>
    </w:p>
    <w:p w:rsidR="00A032C0" w:rsidRDefault="00A032C0" w:rsidP="00A032C0"/>
    <w:p w:rsidR="00A032C0" w:rsidRDefault="00A032C0" w:rsidP="00A032C0">
      <w:proofErr w:type="gramStart"/>
      <w:r>
        <w:t>a</w:t>
      </w:r>
      <w:proofErr w:type="gramEnd"/>
      <w:r>
        <w:t xml:space="preserve">. </w:t>
      </w:r>
      <w:r w:rsidRPr="00856BF4">
        <w:rPr>
          <w:position w:val="-16"/>
        </w:rPr>
        <w:object w:dxaOrig="1200" w:dyaOrig="440">
          <v:shape id="_x0000_i1029" type="#_x0000_t75" style="width:60pt;height:21.75pt" o:ole="">
            <v:imagedata r:id="rId14" o:title=""/>
          </v:shape>
          <o:OLEObject Type="Embed" ProgID="Equation.DSMT4" ShapeID="_x0000_i1029" DrawAspect="Content" ObjectID="_1547022285" r:id="rId1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 </w:t>
      </w:r>
      <w:r w:rsidRPr="00A032C0">
        <w:rPr>
          <w:position w:val="-16"/>
        </w:rPr>
        <w:object w:dxaOrig="1800" w:dyaOrig="440">
          <v:shape id="_x0000_i1030" type="#_x0000_t75" style="width:90pt;height:22.5pt" o:ole="">
            <v:imagedata r:id="rId16" o:title=""/>
          </v:shape>
          <o:OLEObject Type="Embed" ProgID="Equation.DSMT4" ShapeID="_x0000_i1030" DrawAspect="Content" ObjectID="_1547022286" r:id="rId17"/>
        </w:object>
      </w:r>
    </w:p>
    <w:p w:rsidR="0055557B" w:rsidRPr="00150BB7" w:rsidRDefault="00856BF4" w:rsidP="0055557B">
      <w:r>
        <w:tab/>
      </w:r>
      <w:r>
        <w:tab/>
      </w:r>
      <w:r w:rsidR="00DD679D" w:rsidRPr="00856BF4">
        <w:t xml:space="preserve"> </w:t>
      </w:r>
    </w:p>
    <w:p w:rsidR="00EC3657" w:rsidRDefault="00EC3657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A032C0">
      <w:proofErr w:type="gramStart"/>
      <w:r>
        <w:t>c</w:t>
      </w:r>
      <w:proofErr w:type="gramEnd"/>
      <w:r w:rsidR="00856BF4">
        <w:t xml:space="preserve">.  </w:t>
      </w:r>
      <w:r w:rsidRPr="00A032C0">
        <w:rPr>
          <w:position w:val="-24"/>
        </w:rPr>
        <w:object w:dxaOrig="1719" w:dyaOrig="680">
          <v:shape id="_x0000_i1031" type="#_x0000_t75" style="width:86.25pt;height:33.75pt" o:ole="">
            <v:imagedata r:id="rId18" o:title=""/>
          </v:shape>
          <o:OLEObject Type="Embed" ProgID="Equation.DSMT4" ShapeID="_x0000_i1031" DrawAspect="Content" ObjectID="_1547022287" r:id="rId1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d</w:t>
      </w:r>
      <w:r w:rsidR="00856BF4">
        <w:t xml:space="preserve">. </w:t>
      </w:r>
      <w:r w:rsidRPr="00A032C0">
        <w:rPr>
          <w:position w:val="-16"/>
        </w:rPr>
        <w:object w:dxaOrig="1900" w:dyaOrig="440">
          <v:shape id="_x0000_i1032" type="#_x0000_t75" style="width:95.25pt;height:22.5pt" o:ole="">
            <v:imagedata r:id="rId20" o:title=""/>
          </v:shape>
          <o:OLEObject Type="Embed" ProgID="Equation.DSMT4" ShapeID="_x0000_i1032" DrawAspect="Content" ObjectID="_1547022288" r:id="rId21"/>
        </w:object>
      </w:r>
    </w:p>
    <w:p w:rsidR="00575633" w:rsidRDefault="00575633"/>
    <w:p w:rsidR="00575633" w:rsidRDefault="00575633"/>
    <w:p w:rsidR="00575633" w:rsidRDefault="00575633"/>
    <w:p w:rsidR="00575633" w:rsidRDefault="00575633"/>
    <w:p w:rsidR="00575633" w:rsidRDefault="00575633"/>
    <w:p w:rsidR="00575633" w:rsidRDefault="00575633"/>
    <w:p w:rsidR="00575633" w:rsidRDefault="00575633"/>
    <w:p w:rsidR="00575633" w:rsidRDefault="00575633"/>
    <w:p w:rsidR="00575633" w:rsidRDefault="00575633"/>
    <w:p w:rsidR="00575633" w:rsidRDefault="00575633"/>
    <w:p w:rsidR="00575633" w:rsidRDefault="00575633" w:rsidP="00575633">
      <w:pPr>
        <w:rPr>
          <w:rFonts w:ascii="Comic Sans MS" w:hAnsi="Comic Sans MS"/>
        </w:rPr>
      </w:pPr>
      <w:r>
        <w:t xml:space="preserve">5.  </w:t>
      </w:r>
      <w:r w:rsidRPr="00053CFC">
        <w:rPr>
          <w:rFonts w:ascii="Comic Sans MS" w:hAnsi="Comic Sans MS"/>
          <w:position w:val="-24"/>
        </w:rPr>
        <w:object w:dxaOrig="1860" w:dyaOrig="620">
          <v:shape id="_x0000_i1033" type="#_x0000_t75" style="width:92.25pt;height:30.75pt" o:ole="">
            <v:imagedata r:id="rId22" o:title=""/>
          </v:shape>
          <o:OLEObject Type="Embed" ProgID="Equation.DSMT4" ShapeID="_x0000_i1033" DrawAspect="Content" ObjectID="_1547022289" r:id="rId23"/>
        </w:object>
      </w:r>
      <w:r>
        <w:rPr>
          <w:rFonts w:ascii="Comic Sans MS" w:hAnsi="Comic Sans MS"/>
        </w:rPr>
        <w:tab/>
        <w:t>Find f(x) when it passes through (1, 5)</w:t>
      </w:r>
    </w:p>
    <w:p w:rsidR="00575633" w:rsidRDefault="00575633"/>
    <w:p w:rsidR="001619EA" w:rsidRDefault="001619EA">
      <w:r>
        <w:br w:type="page"/>
      </w:r>
      <w:bookmarkStart w:id="0" w:name="_GoBack"/>
      <w:bookmarkEnd w:id="0"/>
    </w:p>
    <w:sectPr w:rsidR="001619EA" w:rsidSect="00DA17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557B"/>
    <w:rsid w:val="00103DA6"/>
    <w:rsid w:val="001619EA"/>
    <w:rsid w:val="001C6BDF"/>
    <w:rsid w:val="002C22BC"/>
    <w:rsid w:val="002F184E"/>
    <w:rsid w:val="003C4980"/>
    <w:rsid w:val="0055557B"/>
    <w:rsid w:val="00575633"/>
    <w:rsid w:val="006410B0"/>
    <w:rsid w:val="006844C2"/>
    <w:rsid w:val="0072029C"/>
    <w:rsid w:val="007472D5"/>
    <w:rsid w:val="00796488"/>
    <w:rsid w:val="00856BF4"/>
    <w:rsid w:val="008A30D3"/>
    <w:rsid w:val="00A032C0"/>
    <w:rsid w:val="00A149A9"/>
    <w:rsid w:val="00A8060C"/>
    <w:rsid w:val="00B34864"/>
    <w:rsid w:val="00BC4328"/>
    <w:rsid w:val="00CA3A09"/>
    <w:rsid w:val="00CF3523"/>
    <w:rsid w:val="00D57B32"/>
    <w:rsid w:val="00DA17C3"/>
    <w:rsid w:val="00DD679D"/>
    <w:rsid w:val="00E70548"/>
    <w:rsid w:val="00E866B9"/>
    <w:rsid w:val="00E92A99"/>
    <w:rsid w:val="00EB525C"/>
    <w:rsid w:val="00EC3657"/>
    <w:rsid w:val="00ED357E"/>
    <w:rsid w:val="00F03B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557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964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648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557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964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648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49</Words>
  <Characters>8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3</cp:revision>
  <cp:lastPrinted>2017-01-27T17:33:00Z</cp:lastPrinted>
  <dcterms:created xsi:type="dcterms:W3CDTF">2017-01-27T17:33:00Z</dcterms:created>
  <dcterms:modified xsi:type="dcterms:W3CDTF">2017-01-27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